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505DD6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4069675" w:history="1">
            <w:r w:rsidR="00505DD6" w:rsidRPr="005B28A4">
              <w:rPr>
                <w:rStyle w:val="Hyperlink"/>
                <w:noProof/>
              </w:rPr>
              <w:t>1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Useful mathematical Identities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5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6" w:history="1">
            <w:r w:rsidR="00505DD6" w:rsidRPr="005B28A4">
              <w:rPr>
                <w:rStyle w:val="Hyperlink"/>
                <w:noProof/>
              </w:rPr>
              <w:t>1.1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Continuity equation: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6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7" w:history="1">
            <w:r w:rsidR="00505DD6" w:rsidRPr="005B28A4">
              <w:rPr>
                <w:rStyle w:val="Hyperlink"/>
                <w:noProof/>
              </w:rPr>
              <w:t>1.2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Moose inner product notation: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7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8" w:history="1">
            <w:r w:rsidR="00505DD6" w:rsidRPr="005B28A4">
              <w:rPr>
                <w:rStyle w:val="Hyperlink"/>
                <w:noProof/>
              </w:rPr>
              <w:t>1.3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Integration by parts and divergence theorem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8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79" w:history="1">
            <w:r w:rsidR="00505DD6" w:rsidRPr="005B28A4">
              <w:rPr>
                <w:rStyle w:val="Hyperlink"/>
                <w:noProof/>
              </w:rPr>
              <w:t>2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Moose references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9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4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80" w:history="1">
            <w:r w:rsidR="00505DD6" w:rsidRPr="005B28A4">
              <w:rPr>
                <w:rStyle w:val="Hyperlink"/>
                <w:noProof/>
              </w:rPr>
              <w:t>3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How to create the “Ditto” moose project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0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6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81" w:history="1">
            <w:r w:rsidR="00505DD6" w:rsidRPr="005B28A4">
              <w:rPr>
                <w:rStyle w:val="Hyperlink"/>
                <w:noProof/>
              </w:rPr>
              <w:t>4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Examples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1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7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2" w:history="1">
            <w:r w:rsidR="00505DD6" w:rsidRPr="005B28A4">
              <w:rPr>
                <w:rStyle w:val="Hyperlink"/>
                <w:noProof/>
              </w:rPr>
              <w:t>4.1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Diffusion (steady)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2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7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3" w:history="1">
            <w:r w:rsidR="00505DD6" w:rsidRPr="005B28A4">
              <w:rPr>
                <w:rStyle w:val="Hyperlink"/>
                <w:noProof/>
              </w:rPr>
              <w:t>4.2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ADDiffusion (steady)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3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9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4" w:history="1">
            <w:r w:rsidR="00505DD6" w:rsidRPr="005B28A4">
              <w:rPr>
                <w:rStyle w:val="Hyperlink"/>
                <w:noProof/>
              </w:rPr>
              <w:t>4.3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ADDiffusion (transient)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4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10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5" w:history="1">
            <w:r w:rsidR="00505DD6" w:rsidRPr="005B28A4">
              <w:rPr>
                <w:rStyle w:val="Hyperlink"/>
                <w:noProof/>
              </w:rPr>
              <w:t>4.4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Parameterized diffusivity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5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12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6" w:history="1">
            <w:r w:rsidR="00505DD6" w:rsidRPr="005B28A4">
              <w:rPr>
                <w:rStyle w:val="Hyperlink"/>
                <w:noProof/>
              </w:rPr>
              <w:t>4.5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Introducing Materials: spatio-temporal diffusivity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6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1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7" w:history="1">
            <w:r w:rsidR="00505DD6" w:rsidRPr="005B28A4">
              <w:rPr>
                <w:rStyle w:val="Hyperlink"/>
                <w:noProof/>
              </w:rPr>
              <w:t>4.6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Initial condition (IC)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7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15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8" w:history="1">
            <w:r w:rsidR="00505DD6" w:rsidRPr="005B28A4">
              <w:rPr>
                <w:rStyle w:val="Hyperlink"/>
                <w:noProof/>
              </w:rPr>
              <w:t>4.7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Boundary conditions (BC) and post-processors.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8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18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9" w:history="1">
            <w:r w:rsidR="00505DD6" w:rsidRPr="005B28A4">
              <w:rPr>
                <w:rStyle w:val="Hyperlink"/>
                <w:noProof/>
              </w:rPr>
              <w:t>4.8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Adaptive grid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89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20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90" w:history="1">
            <w:r w:rsidR="00505DD6" w:rsidRPr="005B28A4">
              <w:rPr>
                <w:rStyle w:val="Hyperlink"/>
                <w:noProof/>
              </w:rPr>
              <w:t>4.9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Adaptive step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90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22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4069691" w:history="1">
            <w:r w:rsidR="00505DD6" w:rsidRPr="005B28A4">
              <w:rPr>
                <w:rStyle w:val="Hyperlink"/>
                <w:noProof/>
              </w:rPr>
              <w:t>4.10.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Diffusion-ConservativeAdvection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91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2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A51F8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92" w:history="1">
            <w:r w:rsidR="00505DD6" w:rsidRPr="005B28A4">
              <w:rPr>
                <w:rStyle w:val="Hyperlink"/>
                <w:noProof/>
              </w:rPr>
              <w:t>5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Paraview notes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92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25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0" w:name="_Toc164069675"/>
      <w:r>
        <w:lastRenderedPageBreak/>
        <w:t>Useful m</w:t>
      </w:r>
      <w:r w:rsidR="00E127B6" w:rsidRPr="004B085E">
        <w:t>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4069676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35pt;height:30.7pt" o:ole="">
            <v:imagedata r:id="rId9" o:title=""/>
          </v:shape>
          <o:OLEObject Type="Embed" ProgID="Equation.DSMT4" ShapeID="_x0000_i1025" DrawAspect="Content" ObjectID="_177486103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4069677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55pt;height:29.45pt" o:ole="">
            <v:imagedata r:id="rId11" o:title=""/>
          </v:shape>
          <o:OLEObject Type="Embed" ProgID="Equation.DSMT4" ShapeID="_x0000_i1026" DrawAspect="Content" ObjectID="_177486103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5pt;height:29.45pt" o:ole="">
            <v:imagedata r:id="rId13" o:title=""/>
          </v:shape>
          <o:OLEObject Type="Embed" ProgID="Equation.DSMT4" ShapeID="_x0000_i1027" DrawAspect="Content" ObjectID="_177486103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4069678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65pt;height:20.05pt" o:ole="">
            <v:imagedata r:id="rId15" o:title=""/>
          </v:shape>
          <o:OLEObject Type="Embed" ProgID="Equation.DSMT4" ShapeID="_x0000_i1028" DrawAspect="Content" ObjectID="_177486103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25pt;height:29.45pt" o:ole="">
            <v:imagedata r:id="rId17" o:title=""/>
          </v:shape>
          <o:OLEObject Type="Embed" ProgID="Equation.DSMT4" ShapeID="_x0000_i1029" DrawAspect="Content" ObjectID="_1774861039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05pt" o:ole="">
            <v:imagedata r:id="rId19" o:title=""/>
          </v:shape>
          <o:OLEObject Type="Embed" ProgID="Equation.DSMT4" ShapeID="_x0000_i1030" DrawAspect="Content" ObjectID="_1774861040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4pt" o:ole="">
            <v:imagedata r:id="rId21" o:title=""/>
          </v:shape>
          <o:OLEObject Type="Embed" ProgID="Equation.DSMT4" ShapeID="_x0000_i1031" DrawAspect="Content" ObjectID="_1774861041" r:id="rId22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pt;height:14.4pt" o:ole="">
            <v:imagedata r:id="rId23" o:title=""/>
          </v:shape>
          <o:OLEObject Type="Embed" ProgID="Equation.DSMT4" ShapeID="_x0000_i1032" DrawAspect="Content" ObjectID="_1774861042" r:id="rId24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505DD6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505DD6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05pt" o:ole="">
            <v:imagedata r:id="rId25" o:title=""/>
          </v:shape>
          <o:OLEObject Type="Embed" ProgID="Equation.DSMT4" ShapeID="_x0000_i1033" DrawAspect="Content" ObjectID="_1774861043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714E15" w:rsidRDefault="00714E15" w:rsidP="00714E15"/>
    <w:p w:rsidR="00714E15" w:rsidRDefault="00714E15" w:rsidP="00714E15"/>
    <w:p w:rsidR="00714E15" w:rsidRDefault="00714E15" w:rsidP="00714E15"/>
    <w:p w:rsidR="00714E15" w:rsidRDefault="00714E15" w:rsidP="00714E15"/>
    <w:p w:rsidR="00505DD6" w:rsidRDefault="00505DD6" w:rsidP="00505DD6">
      <w:pPr>
        <w:pStyle w:val="Heading1"/>
      </w:pPr>
      <w:bookmarkStart w:id="7" w:name="_Toc164069679"/>
      <w:r>
        <w:lastRenderedPageBreak/>
        <w:t>Moose references</w:t>
      </w:r>
      <w:bookmarkEnd w:id="7"/>
    </w:p>
    <w:p w:rsidR="00505DD6" w:rsidRDefault="00505DD6" w:rsidP="00714E15"/>
    <w:p w:rsidR="00714E15" w:rsidRDefault="00505DD6" w:rsidP="00714E15">
      <w:r>
        <w:rPr>
          <w:b/>
        </w:rPr>
        <w:t>About Moose</w:t>
      </w:r>
      <w:r w:rsidR="00714E15">
        <w:br/>
      </w:r>
      <w:hyperlink r:id="rId27" w:anchor="/2" w:history="1">
        <w:r w:rsidR="00714E15" w:rsidRPr="004366BF">
          <w:rPr>
            <w:rStyle w:val="Hyperlink"/>
          </w:rPr>
          <w:t>https://mooseframework.inl.gov/workshop/index.html#/2</w:t>
        </w:r>
      </w:hyperlink>
    </w:p>
    <w:p w:rsidR="00714E15" w:rsidRDefault="00714E15" w:rsidP="00714E15"/>
    <w:p w:rsidR="00714E15" w:rsidRPr="00714E15" w:rsidRDefault="00714E15" w:rsidP="00714E15">
      <w:pPr>
        <w:rPr>
          <w:b/>
        </w:rPr>
      </w:pPr>
      <w:r>
        <w:rPr>
          <w:b/>
        </w:rPr>
        <w:t>FEM</w:t>
      </w:r>
    </w:p>
    <w:p w:rsidR="00714E15" w:rsidRDefault="00A51F85" w:rsidP="00714E15">
      <w:hyperlink r:id="rId28" w:anchor="/8" w:history="1">
        <w:r w:rsidR="00714E15" w:rsidRPr="004366BF">
          <w:rPr>
            <w:rStyle w:val="Hyperlink"/>
          </w:rPr>
          <w:t>https://mooseframework.inl.gov/workshop/index.html#/8</w:t>
        </w:r>
      </w:hyperlink>
    </w:p>
    <w:p w:rsidR="00714E15" w:rsidRPr="00505DD6" w:rsidRDefault="00714E15" w:rsidP="00714E15">
      <w:pPr>
        <w:rPr>
          <w:i/>
        </w:rPr>
      </w:pPr>
      <w:r w:rsidRPr="00505DD6">
        <w:rPr>
          <w:i/>
        </w:rPr>
        <w:t>Demonstration for the advection diffusion equation</w:t>
      </w:r>
    </w:p>
    <w:p w:rsidR="00714E15" w:rsidRDefault="00A51F85" w:rsidP="00714E15">
      <w:hyperlink r:id="rId29" w:anchor="/8/9" w:history="1">
        <w:r w:rsidR="00714E15" w:rsidRPr="004366BF">
          <w:rPr>
            <w:rStyle w:val="Hyperlink"/>
          </w:rPr>
          <w:t>https://mooseframework.inl.gov/workshop/index.html#/8/9</w:t>
        </w:r>
      </w:hyperlink>
    </w:p>
    <w:p w:rsidR="00714E15" w:rsidRPr="00505DD6" w:rsidRDefault="00714E15" w:rsidP="00714E15">
      <w:pPr>
        <w:rPr>
          <w:i/>
        </w:rPr>
      </w:pPr>
      <w:r w:rsidRPr="00505DD6">
        <w:rPr>
          <w:i/>
        </w:rPr>
        <w:t>Shape functions</w:t>
      </w:r>
    </w:p>
    <w:p w:rsidR="00714E15" w:rsidRDefault="00A51F85" w:rsidP="00714E15">
      <w:hyperlink r:id="rId30" w:anchor="/9" w:history="1">
        <w:r w:rsidR="00714E15" w:rsidRPr="004366BF">
          <w:rPr>
            <w:rStyle w:val="Hyperlink"/>
          </w:rPr>
          <w:t>https://mooseframework.inl.gov/workshop/index.html#/9</w:t>
        </w:r>
      </w:hyperlink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>Numerical implementation (quadrature, actual weak form)</w:t>
      </w:r>
    </w:p>
    <w:p w:rsidR="00FB5180" w:rsidRDefault="00A51F85" w:rsidP="00714E15">
      <w:hyperlink r:id="rId31" w:anchor="/10" w:history="1">
        <w:r w:rsidR="00FB5180" w:rsidRPr="004366BF">
          <w:rPr>
            <w:rStyle w:val="Hyperlink"/>
          </w:rPr>
          <w:t>https://mooseframework.inl.gov/workshop/index.html#/10</w:t>
        </w:r>
      </w:hyperlink>
    </w:p>
    <w:p w:rsidR="00FB5180" w:rsidRDefault="00FB5180" w:rsidP="00714E15"/>
    <w:p w:rsidR="00FB5180" w:rsidRPr="00FB5180" w:rsidRDefault="00FB5180" w:rsidP="00714E15">
      <w:pPr>
        <w:rPr>
          <w:b/>
        </w:rPr>
      </w:pPr>
      <w:r w:rsidRPr="00FB5180">
        <w:rPr>
          <w:b/>
        </w:rPr>
        <w:t>Solvers</w:t>
      </w:r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>Newton</w:t>
      </w:r>
    </w:p>
    <w:p w:rsidR="00FB5180" w:rsidRDefault="00A51F85" w:rsidP="00714E15">
      <w:hyperlink r:id="rId32" w:anchor="/10/" w:history="1">
        <w:r w:rsidR="00FB5180" w:rsidRPr="004366BF">
          <w:rPr>
            <w:rStyle w:val="Hyperlink"/>
          </w:rPr>
          <w:t>https://mooseframework.inl.gov/workshop/index.html#/10/</w:t>
        </w:r>
      </w:hyperlink>
      <w:r w:rsidR="00FB5180" w:rsidRPr="00FB5180">
        <w:t>7</w:t>
      </w:r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 xml:space="preserve">Automatic </w:t>
      </w:r>
      <w:proofErr w:type="spellStart"/>
      <w:r w:rsidRPr="00505DD6">
        <w:rPr>
          <w:i/>
        </w:rPr>
        <w:t>vs</w:t>
      </w:r>
      <w:proofErr w:type="spellEnd"/>
      <w:r w:rsidRPr="00505DD6">
        <w:rPr>
          <w:i/>
        </w:rPr>
        <w:t xml:space="preserve"> Manual Jabobian</w:t>
      </w:r>
    </w:p>
    <w:p w:rsidR="00505DD6" w:rsidRDefault="00A51F85" w:rsidP="00714E15">
      <w:hyperlink r:id="rId33" w:anchor="/10/14" w:history="1">
        <w:r w:rsidR="00FB5180" w:rsidRPr="004366BF">
          <w:rPr>
            <w:rStyle w:val="Hyperlink"/>
          </w:rPr>
          <w:t>https://mooseframework.inl.gov/workshop/index.html#/10/14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Kernel system</w:t>
      </w:r>
    </w:p>
    <w:p w:rsidR="00FB5180" w:rsidRDefault="00A51F85" w:rsidP="00714E15">
      <w:hyperlink r:id="rId34" w:anchor="/19" w:history="1">
        <w:r w:rsidR="00FB5180" w:rsidRPr="004366BF">
          <w:rPr>
            <w:rStyle w:val="Hyperlink"/>
          </w:rPr>
          <w:t>https://mooseframework.inl.gov/workshop/index.html#/19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Mesh system</w:t>
      </w:r>
    </w:p>
    <w:p w:rsidR="00FB5180" w:rsidRDefault="00A51F85" w:rsidP="00714E15">
      <w:hyperlink r:id="rId35" w:anchor="/22" w:history="1">
        <w:r w:rsidR="00FB5180" w:rsidRPr="004366BF">
          <w:rPr>
            <w:rStyle w:val="Hyperlink"/>
          </w:rPr>
          <w:t>https://mooseframework.inl.gov/workshop/index.html#/22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Output system</w:t>
      </w:r>
    </w:p>
    <w:p w:rsidR="00FB5180" w:rsidRDefault="00A51F85" w:rsidP="00714E15">
      <w:hyperlink r:id="rId36" w:anchor="/23" w:history="1">
        <w:r w:rsidR="00FB5180" w:rsidRPr="004366BF">
          <w:rPr>
            <w:rStyle w:val="Hyperlink"/>
          </w:rPr>
          <w:t>https://mooseframework.inl.gov/workshop/index.html#/23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Material System</w:t>
      </w:r>
    </w:p>
    <w:p w:rsidR="00FB5180" w:rsidRDefault="00A51F85" w:rsidP="00714E15">
      <w:hyperlink r:id="rId37" w:anchor="/25" w:history="1">
        <w:r w:rsidR="00FB5180" w:rsidRPr="004366BF">
          <w:rPr>
            <w:rStyle w:val="Hyperlink"/>
          </w:rPr>
          <w:t>https://mooseframework.inl.gov/workshop/index.html#/25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lastRenderedPageBreak/>
        <w:t>Function System</w:t>
      </w:r>
    </w:p>
    <w:p w:rsidR="00FB5180" w:rsidRDefault="00A51F85" w:rsidP="00714E15">
      <w:hyperlink r:id="rId38" w:anchor="/26" w:history="1">
        <w:r w:rsidR="00FB5180" w:rsidRPr="004366BF">
          <w:rPr>
            <w:rStyle w:val="Hyperlink"/>
          </w:rPr>
          <w:t>https://mooseframework.inl.gov/workshop/index.html#/26</w:t>
        </w:r>
      </w:hyperlink>
    </w:p>
    <w:p w:rsidR="00FB5180" w:rsidRPr="00505DD6" w:rsidRDefault="00FB5180" w:rsidP="00714E15">
      <w:pPr>
        <w:rPr>
          <w:b/>
        </w:rPr>
      </w:pPr>
      <w:proofErr w:type="spellStart"/>
      <w:r w:rsidRPr="00505DD6">
        <w:rPr>
          <w:b/>
        </w:rPr>
        <w:t>Auxiliarly</w:t>
      </w:r>
      <w:proofErr w:type="spellEnd"/>
      <w:r w:rsidRPr="00505DD6">
        <w:rPr>
          <w:b/>
        </w:rPr>
        <w:t xml:space="preserve"> system</w:t>
      </w:r>
    </w:p>
    <w:p w:rsidR="00FB5180" w:rsidRDefault="00A51F85" w:rsidP="00714E15">
      <w:hyperlink r:id="rId39" w:anchor="/30" w:history="1">
        <w:r w:rsidR="00FB5180" w:rsidRPr="004366BF">
          <w:rPr>
            <w:rStyle w:val="Hyperlink"/>
          </w:rPr>
          <w:t>https://mooseframework.inl.gov/workshop/index.html#/30</w:t>
        </w:r>
      </w:hyperlink>
    </w:p>
    <w:p w:rsidR="00F0014D" w:rsidRPr="00505DD6" w:rsidRDefault="00F0014D" w:rsidP="00714E15">
      <w:pPr>
        <w:rPr>
          <w:b/>
        </w:rPr>
      </w:pPr>
      <w:proofErr w:type="spellStart"/>
      <w:r w:rsidRPr="00505DD6">
        <w:rPr>
          <w:b/>
        </w:rPr>
        <w:t>Timestepper</w:t>
      </w:r>
      <w:proofErr w:type="spellEnd"/>
    </w:p>
    <w:p w:rsidR="00F0014D" w:rsidRDefault="00A51F85" w:rsidP="00714E15">
      <w:hyperlink r:id="rId40" w:anchor="/35" w:history="1">
        <w:r w:rsidR="00F0014D" w:rsidRPr="004366BF">
          <w:rPr>
            <w:rStyle w:val="Hyperlink"/>
          </w:rPr>
          <w:t>https://mooseframework.inl.gov/workshop/index.html#/35</w:t>
        </w:r>
      </w:hyperlink>
    </w:p>
    <w:p w:rsidR="00F0014D" w:rsidRPr="00505DD6" w:rsidRDefault="00F0014D" w:rsidP="00714E15">
      <w:pPr>
        <w:rPr>
          <w:b/>
        </w:rPr>
      </w:pPr>
      <w:r w:rsidRPr="00505DD6">
        <w:rPr>
          <w:b/>
        </w:rPr>
        <w:t>Boundary conditions</w:t>
      </w:r>
    </w:p>
    <w:p w:rsidR="00F0014D" w:rsidRDefault="00A51F85" w:rsidP="00714E15">
      <w:hyperlink r:id="rId41" w:anchor="/37" w:history="1">
        <w:r w:rsidR="00F0014D" w:rsidRPr="004366BF">
          <w:rPr>
            <w:rStyle w:val="Hyperlink"/>
          </w:rPr>
          <w:t>https://mooseframework.inl.gov/workshop/index.html#/37</w:t>
        </w:r>
      </w:hyperlink>
    </w:p>
    <w:p w:rsidR="00F0014D" w:rsidRPr="00505DD6" w:rsidRDefault="00F0014D" w:rsidP="00714E15">
      <w:pPr>
        <w:rPr>
          <w:b/>
        </w:rPr>
      </w:pPr>
      <w:r w:rsidRPr="00505DD6">
        <w:rPr>
          <w:b/>
        </w:rPr>
        <w:t xml:space="preserve">Mesh </w:t>
      </w:r>
      <w:proofErr w:type="spellStart"/>
      <w:r w:rsidRPr="00505DD6">
        <w:rPr>
          <w:b/>
        </w:rPr>
        <w:t>adaptivity</w:t>
      </w:r>
      <w:proofErr w:type="spellEnd"/>
    </w:p>
    <w:p w:rsidR="00F0014D" w:rsidRDefault="00A51F85" w:rsidP="00714E15">
      <w:hyperlink r:id="rId42" w:anchor="/41" w:history="1">
        <w:r w:rsidR="00F0014D" w:rsidRPr="004366BF">
          <w:rPr>
            <w:rStyle w:val="Hyperlink"/>
          </w:rPr>
          <w:t>https://mooseframework.inl.gov/workshop/index.html#/41</w:t>
        </w:r>
      </w:hyperlink>
    </w:p>
    <w:p w:rsidR="00F0014D" w:rsidRPr="00505DD6" w:rsidRDefault="00F0014D" w:rsidP="00714E15">
      <w:pPr>
        <w:rPr>
          <w:b/>
        </w:rPr>
      </w:pPr>
      <w:proofErr w:type="spellStart"/>
      <w:r w:rsidRPr="00505DD6">
        <w:rPr>
          <w:b/>
        </w:rPr>
        <w:t>PostProcessors</w:t>
      </w:r>
      <w:proofErr w:type="spellEnd"/>
      <w:r w:rsidRPr="00505DD6">
        <w:rPr>
          <w:b/>
        </w:rPr>
        <w:t>:</w:t>
      </w:r>
    </w:p>
    <w:p w:rsidR="00F0014D" w:rsidRDefault="00A51F85" w:rsidP="00714E15">
      <w:hyperlink r:id="rId43" w:anchor="/44" w:history="1">
        <w:r w:rsidR="00F0014D" w:rsidRPr="004366BF">
          <w:rPr>
            <w:rStyle w:val="Hyperlink"/>
          </w:rPr>
          <w:t>https://mooseframework.inl.gov/workshop/index.html#/44</w:t>
        </w:r>
      </w:hyperlink>
    </w:p>
    <w:p w:rsidR="00F0014D" w:rsidRDefault="00F0014D" w:rsidP="00714E15"/>
    <w:p w:rsidR="00FB5180" w:rsidRPr="00714E15" w:rsidRDefault="00FB5180" w:rsidP="00714E15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8" w:name="_Toc164069680"/>
      <w:r>
        <w:lastRenderedPageBreak/>
        <w:t>How to c</w:t>
      </w:r>
      <w:r w:rsidR="005777AF">
        <w:t xml:space="preserve">reate </w:t>
      </w:r>
      <w:r>
        <w:t xml:space="preserve">the </w:t>
      </w:r>
      <w:r w:rsidR="005777AF">
        <w:t>“</w:t>
      </w:r>
      <w:r>
        <w:t>Ditto</w:t>
      </w:r>
      <w:r w:rsidR="005777AF">
        <w:t>”</w:t>
      </w:r>
      <w:r>
        <w:t xml:space="preserve"> moose</w:t>
      </w:r>
      <w:r w:rsidR="00E127B6" w:rsidRPr="00E127B6">
        <w:t xml:space="preserve"> project</w:t>
      </w:r>
      <w:bookmarkEnd w:id="8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44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9" w:name="_Toc164069681"/>
      <w:r>
        <w:lastRenderedPageBreak/>
        <w:t>Examples</w:t>
      </w:r>
      <w:bookmarkEnd w:id="9"/>
    </w:p>
    <w:p w:rsidR="004B085E" w:rsidRDefault="004B085E" w:rsidP="004B085E">
      <w:pPr>
        <w:pStyle w:val="Heading2"/>
      </w:pPr>
      <w:bookmarkStart w:id="10" w:name="_Ref163724631"/>
      <w:bookmarkStart w:id="11" w:name="_Toc164069682"/>
      <w:r w:rsidRPr="00DA7ADB">
        <w:t>Diffusion</w:t>
      </w:r>
      <w:r w:rsidR="00DA7ADB">
        <w:t xml:space="preserve"> (steady)</w:t>
      </w:r>
      <w:bookmarkEnd w:id="10"/>
      <w:bookmarkEnd w:id="11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75pt" o:ole="">
            <v:imagedata r:id="rId45" o:title=""/>
          </v:shape>
          <o:OLEObject Type="Embed" ProgID="Equation.DSMT4" ShapeID="_x0000_i1034" DrawAspect="Content" ObjectID="_1774861044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85pt;height:29.45pt" o:ole="">
            <v:imagedata r:id="rId47" o:title=""/>
          </v:shape>
          <o:OLEObject Type="Embed" ProgID="Equation.DSMT4" ShapeID="_x0000_i1035" DrawAspect="Content" ObjectID="_1774861045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505DD6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4pt" o:ole="">
            <v:imagedata r:id="rId49" o:title=""/>
          </v:shape>
          <o:OLEObject Type="Embed" ProgID="Equation.DSMT4" ShapeID="_x0000_i1036" DrawAspect="Content" ObjectID="_1774861046" r:id="rId50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="00714E15" w:rsidRPr="00714E15">
        <w:rPr>
          <w:position w:val="-32"/>
        </w:rPr>
        <w:object w:dxaOrig="4140" w:dyaOrig="600">
          <v:shape id="_x0000_i1037" type="#_x0000_t75" style="width:207.25pt;height:30.7pt" o:ole="">
            <v:imagedata r:id="rId51" o:title=""/>
          </v:shape>
          <o:OLEObject Type="Embed" ProgID="Equation.DSMT4" ShapeID="_x0000_i1037" DrawAspect="Content" ObjectID="_1774861047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10</w:instrText>
      </w:r>
      <w:r>
        <w:fldChar w:fldCharType="end"/>
      </w:r>
      <w:bookmarkEnd w:id="12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25pt;height:33.8pt" o:ole="">
            <v:imagedata r:id="rId53" o:title=""/>
          </v:shape>
          <o:OLEObject Type="Embed" ProgID="Equation.DSMT4" ShapeID="_x0000_i1038" DrawAspect="Content" ObjectID="_1774861048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505DD6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3" w:name="_Ref163725294"/>
      <w:bookmarkStart w:id="14" w:name="_Toc164069683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3"/>
      <w:bookmarkEnd w:id="14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505DD6">
        <w:t>4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5" w:name="_Ref163729387"/>
      <w:bookmarkStart w:id="16" w:name="_Toc164069684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5"/>
      <w:bookmarkEnd w:id="16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05pt;height:30.05pt" o:ole="">
            <v:imagedata r:id="rId60" o:title=""/>
          </v:shape>
          <o:OLEObject Type="Embed" ProgID="Equation.DSMT4" ShapeID="_x0000_i1039" DrawAspect="Content" ObjectID="_1774861049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0.95pt;height:35.7pt" o:ole="">
            <v:imagedata r:id="rId62" o:title=""/>
          </v:shape>
          <o:OLEObject Type="Embed" ProgID="Equation.DSMT4" ShapeID="_x0000_i1040" DrawAspect="Content" ObjectID="_1774861050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505DD6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4pt" o:ole="">
            <v:imagedata r:id="rId49" o:title=""/>
          </v:shape>
          <o:OLEObject Type="Embed" ProgID="Equation.DSMT4" ShapeID="_x0000_i1041" DrawAspect="Content" ObjectID="_1774861051" r:id="rId64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5.7pt" o:ole="">
            <v:imagedata r:id="rId65" o:title=""/>
          </v:shape>
          <o:OLEObject Type="Embed" ProgID="Equation.DSMT4" ShapeID="_x0000_i1042" DrawAspect="Content" ObjectID="_1774861052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89.7pt;height:46.95pt" o:ole="">
            <v:imagedata r:id="rId67" o:title=""/>
          </v:shape>
          <o:OLEObject Type="Embed" ProgID="Equation.DSMT4" ShapeID="_x0000_i1043" DrawAspect="Content" ObjectID="_1774861053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05DD6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505DD6">
        <w:t>4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05DD6" w:rsidRPr="0016501F">
        <w:rPr>
          <w:b/>
        </w:rPr>
        <w:t xml:space="preserve">Figure </w:t>
      </w:r>
      <w:r w:rsidR="00505DD6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7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505DD6">
        <w:rPr>
          <w:b/>
          <w:noProof/>
        </w:rPr>
        <w:t>2</w:t>
      </w:r>
      <w:r w:rsidRPr="0016501F">
        <w:rPr>
          <w:b/>
        </w:rPr>
        <w:fldChar w:fldCharType="end"/>
      </w:r>
      <w:bookmarkEnd w:id="17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8" w:name="_Ref163732568"/>
      <w:bookmarkStart w:id="19" w:name="_Toc164069685"/>
      <w:r>
        <w:t>P</w:t>
      </w:r>
      <w:r w:rsidR="00A36BAC">
        <w:t>arameterized diffusivity</w:t>
      </w:r>
      <w:bookmarkEnd w:id="18"/>
      <w:bookmarkEnd w:id="19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505DD6">
        <w:t>4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05DD6" w:rsidRPr="0016501F">
        <w:rPr>
          <w:b/>
        </w:rPr>
        <w:t xml:space="preserve">Figure </w:t>
      </w:r>
      <w:r w:rsidR="00505DD6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20" w:name="_Toc164069686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20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505DD6">
        <w:t>4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65pt;height:36.3pt" o:ole="">
            <v:imagedata r:id="rId83" o:title=""/>
          </v:shape>
          <o:OLEObject Type="Embed" ProgID="Equation.DSMT4" ShapeID="_x0000_i1044" DrawAspect="Content" ObjectID="_1774861054" r:id="rId84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fldSimple w:instr=" SEQ Figure \* ARABIC ">
        <w:r w:rsidR="00505DD6">
          <w:rPr>
            <w:noProof/>
          </w:rPr>
          <w:t>3</w:t>
        </w:r>
      </w:fldSimple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1" w:name="_Ref163738888"/>
      <w:bookmarkStart w:id="22" w:name="_Toc164069687"/>
      <w:r>
        <w:t>Initial condition</w:t>
      </w:r>
      <w:r w:rsidR="00D142C9">
        <w:t xml:space="preserve"> (IC)</w:t>
      </w:r>
      <w:bookmarkEnd w:id="21"/>
      <w:bookmarkEnd w:id="22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505DD6" w:rsidRPr="008D4AC3">
        <w:rPr>
          <w:b/>
        </w:rPr>
        <w:t xml:space="preserve">Figure </w:t>
      </w:r>
      <w:r w:rsidR="00505DD6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3E6A64A8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3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05DD6">
        <w:rPr>
          <w:b/>
          <w:noProof/>
        </w:rPr>
        <w:t>4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505DD6" w:rsidRPr="008D4AC3">
        <w:rPr>
          <w:b/>
        </w:rPr>
        <w:t xml:space="preserve">Figure </w:t>
      </w:r>
      <w:r w:rsidR="00505DD6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4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05DD6">
        <w:rPr>
          <w:b/>
          <w:noProof/>
        </w:rPr>
        <w:t>5</w:t>
      </w:r>
      <w:r w:rsidRPr="008D4AC3">
        <w:rPr>
          <w:b/>
        </w:rPr>
        <w:fldChar w:fldCharType="end"/>
      </w:r>
      <w:bookmarkEnd w:id="24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5" w:name="_Toc164069688"/>
      <w:proofErr w:type="gramStart"/>
      <w:r>
        <w:t>Boundary conditions (BC)</w:t>
      </w:r>
      <w:r w:rsidR="00DA6BD4">
        <w:t xml:space="preserve"> and post-processors.</w:t>
      </w:r>
      <w:bookmarkEnd w:id="25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 xml:space="preserve">In each case, an initial condition </w:t>
      </w:r>
      <w:r w:rsidRPr="008D4AC3">
        <w:rPr>
          <w:i/>
        </w:rPr>
        <w:t>u</w:t>
      </w:r>
      <w:r>
        <w:t xml:space="preserve"> = 50 has been applied 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505DD6" w:rsidRPr="00DA6BD4">
        <w:rPr>
          <w:b/>
        </w:rPr>
        <w:t xml:space="preserve">Figure </w:t>
      </w:r>
      <w:r w:rsidR="00505DD6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75CEE0F1" wp14:editId="1C988207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505DD6">
        <w:rPr>
          <w:b/>
          <w:noProof/>
        </w:rPr>
        <w:t>6</w:t>
      </w:r>
      <w:r w:rsidRPr="00DA6BD4">
        <w:rPr>
          <w:b/>
        </w:rPr>
        <w:fldChar w:fldCharType="end"/>
      </w:r>
      <w:bookmarkEnd w:id="26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0E095196" wp14:editId="168B992C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505DD6">
        <w:t xml:space="preserve">Figure </w:t>
      </w:r>
      <w:r w:rsidR="00505DD6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3E71CA47" wp14:editId="2E69EB79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7" w:name="_Ref163808931"/>
      <w:proofErr w:type="gramStart"/>
      <w:r>
        <w:t xml:space="preserve">Figure </w:t>
      </w:r>
      <w:fldSimple w:instr=" SEQ Figure \* ARABIC ">
        <w:r w:rsidR="00505DD6">
          <w:rPr>
            <w:noProof/>
          </w:rPr>
          <w:t>7</w:t>
        </w:r>
      </w:fldSimple>
      <w:bookmarkEnd w:id="27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8" w:name="_Toc164069689"/>
      <w:r>
        <w:t>Adaptive grid</w:t>
      </w:r>
      <w:bookmarkEnd w:id="28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05DD6">
        <w:t>4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1247ECB1" wp14:editId="6C50096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05DD6" w:rsidRPr="00CB6F52">
        <w:rPr>
          <w:b/>
        </w:rPr>
        <w:t xml:space="preserve">Figure </w:t>
      </w:r>
      <w:r w:rsidR="00505DD6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74F8FF8A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9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505DD6">
        <w:rPr>
          <w:b/>
          <w:noProof/>
        </w:rPr>
        <w:t>8</w:t>
      </w:r>
      <w:r w:rsidRPr="00CB6F52">
        <w:rPr>
          <w:b/>
        </w:rPr>
        <w:fldChar w:fldCharType="end"/>
      </w:r>
      <w:bookmarkEnd w:id="29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02C4A284" wp14:editId="4C9B5A86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fldSimple w:instr=" SEQ Figure \* ARABIC ">
        <w:r w:rsidR="00505DD6">
          <w:rPr>
            <w:noProof/>
          </w:rPr>
          <w:t>9</w:t>
        </w:r>
      </w:fldSimple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68E3F79B" wp14:editId="0C9ED658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91AA10" wp14:editId="2335F537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30" w:name="_Toc164069690"/>
      <w:r w:rsidRPr="00896A19">
        <w:t>Adaptive</w:t>
      </w:r>
      <w:r>
        <w:t xml:space="preserve"> step</w:t>
      </w:r>
      <w:bookmarkEnd w:id="30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05DD6">
        <w:t>4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680D0ACE" wp14:editId="57647A25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505DD6">
        <w:t xml:space="preserve">Figure </w:t>
      </w:r>
      <w:r w:rsidR="00505DD6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05DD6" w:rsidRPr="00CB6F52">
        <w:rPr>
          <w:b/>
        </w:rPr>
        <w:t xml:space="preserve">Figure </w:t>
      </w:r>
      <w:r w:rsidR="00505DD6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4B063BF4" wp14:editId="4936CC4B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1" w:name="_Ref163810372"/>
      <w:proofErr w:type="gramStart"/>
      <w:r>
        <w:t xml:space="preserve">Figure </w:t>
      </w:r>
      <w:fldSimple w:instr=" SEQ Figure \* ARABIC ">
        <w:r w:rsidR="00505DD6">
          <w:rPr>
            <w:noProof/>
          </w:rPr>
          <w:t>10</w:t>
        </w:r>
      </w:fldSimple>
      <w:bookmarkEnd w:id="31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2" w:name="_Toc164069691"/>
      <w:r w:rsidRPr="00DA7ADB">
        <w:t>Diffusion</w:t>
      </w:r>
      <w:r>
        <w:t>-</w:t>
      </w:r>
      <w:proofErr w:type="spellStart"/>
      <w:r>
        <w:t>ConservativeAdvection</w:t>
      </w:r>
      <w:bookmarkEnd w:id="32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3FC65A37" wp14:editId="377FB511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1C854501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fldSimple w:instr=" SEQ Figure \* ARABIC ">
        <w:r w:rsidR="00505DD6">
          <w:rPr>
            <w:noProof/>
          </w:rPr>
          <w:t>11</w:t>
        </w:r>
      </w:fldSimple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  <w:r w:rsidR="00A51F85">
        <w:t xml:space="preserve"> (</w:t>
      </w:r>
      <w:proofErr w:type="gramStart"/>
      <w:r w:rsidR="00A51F85">
        <w:t>right</w:t>
      </w:r>
      <w:proofErr w:type="gramEnd"/>
      <w:r w:rsidR="00A51F85">
        <w:t xml:space="preserve">) Simulation with the </w:t>
      </w:r>
      <w:proofErr w:type="spellStart"/>
      <w:r w:rsidR="00A51F85">
        <w:t>InFlow</w:t>
      </w:r>
      <w:proofErr w:type="spellEnd"/>
      <w:r w:rsidR="00A51F85">
        <w:t xml:space="preserve"> boundary condition with subject to a </w:t>
      </w:r>
      <w:proofErr w:type="spellStart"/>
      <w:r w:rsidR="00A51F85">
        <w:t>velosity</w:t>
      </w:r>
      <w:proofErr w:type="spellEnd"/>
      <w:r w:rsidR="00A51F85">
        <w:t xml:space="preserve"> field </w:t>
      </w:r>
      <w:r w:rsidR="00A51F85" w:rsidRPr="005777AF">
        <w:rPr>
          <w:b/>
        </w:rPr>
        <w:t>v</w:t>
      </w:r>
      <w:r w:rsidR="00A51F85">
        <w:t xml:space="preserve"> = (2, 0, 0)</w:t>
      </w:r>
      <w:bookmarkStart w:id="33" w:name="_GoBack"/>
      <w:bookmarkEnd w:id="33"/>
      <w:r w:rsidR="00A51F85">
        <w:t>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 xml:space="preserve">solves the diffusion-advection equation with a fluid 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08714123" wp14:editId="7BDC8931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fldSimple w:instr=" SEQ Figure \* ARABIC ">
        <w:r w:rsidR="00505DD6">
          <w:rPr>
            <w:noProof/>
          </w:rPr>
          <w:t>12</w:t>
        </w:r>
      </w:fldSimple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714E15" w:rsidRDefault="00714E15" w:rsidP="00DC60D2"/>
    <w:p w:rsidR="003827A8" w:rsidRDefault="003827A8" w:rsidP="003827A8">
      <w:pPr>
        <w:pStyle w:val="Heading1"/>
      </w:pPr>
      <w:bookmarkStart w:id="34" w:name="_Toc164069692"/>
      <w:proofErr w:type="spellStart"/>
      <w:r>
        <w:t>Paraview</w:t>
      </w:r>
      <w:proofErr w:type="spellEnd"/>
      <w:r>
        <w:t xml:space="preserve"> notes</w:t>
      </w:r>
      <w:bookmarkEnd w:id="34"/>
    </w:p>
    <w:p w:rsidR="00213AA1" w:rsidRDefault="00213AA1" w:rsidP="00213AA1"/>
    <w:p w:rsidR="00213AA1" w:rsidRPr="00213AA1" w:rsidRDefault="00213AA1" w:rsidP="00213AA1">
      <w:r>
        <w:t>TODO</w:t>
      </w:r>
    </w:p>
    <w:p w:rsidR="00AA21D5" w:rsidRPr="00213AA1" w:rsidRDefault="00AA21D5"/>
    <w:p w:rsidR="00C92A80" w:rsidRPr="00213AA1" w:rsidRDefault="00C92A80"/>
    <w:sectPr w:rsidR="00C92A80" w:rsidRPr="00213AA1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5DD6" w:rsidRDefault="00505DD6" w:rsidP="00505DD6">
      <w:pPr>
        <w:spacing w:after="0" w:line="240" w:lineRule="auto"/>
      </w:pPr>
      <w:r>
        <w:separator/>
      </w:r>
    </w:p>
  </w:endnote>
  <w:endnote w:type="continuationSeparator" w:id="0">
    <w:p w:rsidR="00505DD6" w:rsidRDefault="00505DD6" w:rsidP="00505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0416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05DD6" w:rsidRDefault="00505DD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1F85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505DD6" w:rsidRDefault="00505D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5DD6" w:rsidRDefault="00505DD6" w:rsidP="00505DD6">
      <w:pPr>
        <w:spacing w:after="0" w:line="240" w:lineRule="auto"/>
      </w:pPr>
      <w:r>
        <w:separator/>
      </w:r>
    </w:p>
  </w:footnote>
  <w:footnote w:type="continuationSeparator" w:id="0">
    <w:p w:rsidR="00505DD6" w:rsidRDefault="00505DD6" w:rsidP="00505D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2"/>
  </w:num>
  <w:num w:numId="5">
    <w:abstractNumId w:val="7"/>
  </w:num>
  <w:num w:numId="6">
    <w:abstractNumId w:val="6"/>
  </w:num>
  <w:num w:numId="7">
    <w:abstractNumId w:val="9"/>
  </w:num>
  <w:num w:numId="8">
    <w:abstractNumId w:val="2"/>
  </w:num>
  <w:num w:numId="9">
    <w:abstractNumId w:val="8"/>
  </w:num>
  <w:num w:numId="10">
    <w:abstractNumId w:val="4"/>
  </w:num>
  <w:num w:numId="11">
    <w:abstractNumId w:val="10"/>
  </w:num>
  <w:num w:numId="12">
    <w:abstractNumId w:val="5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05DD6"/>
    <w:rsid w:val="0055624F"/>
    <w:rsid w:val="005777AF"/>
    <w:rsid w:val="00577B1A"/>
    <w:rsid w:val="00663973"/>
    <w:rsid w:val="006646C4"/>
    <w:rsid w:val="006B21F3"/>
    <w:rsid w:val="006B61A4"/>
    <w:rsid w:val="006C7311"/>
    <w:rsid w:val="006E2C17"/>
    <w:rsid w:val="00714E15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951AB"/>
    <w:rsid w:val="009D3C22"/>
    <w:rsid w:val="009E6340"/>
    <w:rsid w:val="009F34ED"/>
    <w:rsid w:val="009F6D7E"/>
    <w:rsid w:val="00A36BAC"/>
    <w:rsid w:val="00A51F85"/>
    <w:rsid w:val="00A904C9"/>
    <w:rsid w:val="00AA21D5"/>
    <w:rsid w:val="00AE2292"/>
    <w:rsid w:val="00B5144E"/>
    <w:rsid w:val="00BC10C0"/>
    <w:rsid w:val="00C55877"/>
    <w:rsid w:val="00C631AA"/>
    <w:rsid w:val="00C92637"/>
    <w:rsid w:val="00C92A80"/>
    <w:rsid w:val="00C9614C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0014D"/>
    <w:rsid w:val="00F80F90"/>
    <w:rsid w:val="00F910B6"/>
    <w:rsid w:val="00FB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hyperlink" Target="https://mooseframework.inl.gov/workshop/index.html" TargetMode="External"/><Relationship Id="rId47" Type="http://schemas.openxmlformats.org/officeDocument/2006/relationships/image" Target="media/image11.wmf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9.bin"/><Relationship Id="rId84" Type="http://schemas.openxmlformats.org/officeDocument/2006/relationships/oleObject" Target="embeddings/oleObject20.bin"/><Relationship Id="rId89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image" Target="media/image26.png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s://mooseframework.inl.gov/workshop/index.html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yperlink" Target="https://mooseframework.inl.gov/workshop/index.html" TargetMode="External"/><Relationship Id="rId37" Type="http://schemas.openxmlformats.org/officeDocument/2006/relationships/hyperlink" Target="https://mooseframework.inl.gov/workshop/index.html" TargetMode="External"/><Relationship Id="rId40" Type="http://schemas.openxmlformats.org/officeDocument/2006/relationships/hyperlink" Target="https://mooseframework.inl.gov/workshop/index.html" TargetMode="External"/><Relationship Id="rId45" Type="http://schemas.openxmlformats.org/officeDocument/2006/relationships/image" Target="media/image10.wmf"/><Relationship Id="rId53" Type="http://schemas.openxmlformats.org/officeDocument/2006/relationships/image" Target="media/image14.wmf"/><Relationship Id="rId58" Type="http://schemas.openxmlformats.org/officeDocument/2006/relationships/image" Target="media/image18.png"/><Relationship Id="rId66" Type="http://schemas.openxmlformats.org/officeDocument/2006/relationships/oleObject" Target="embeddings/oleObject18.bin"/><Relationship Id="rId74" Type="http://schemas.openxmlformats.org/officeDocument/2006/relationships/image" Target="media/image29.png"/><Relationship Id="rId79" Type="http://schemas.openxmlformats.org/officeDocument/2006/relationships/image" Target="media/image34.png"/><Relationship Id="rId87" Type="http://schemas.openxmlformats.org/officeDocument/2006/relationships/image" Target="media/image41.png"/><Relationship Id="rId102" Type="http://schemas.openxmlformats.org/officeDocument/2006/relationships/image" Target="media/image56.png"/><Relationship Id="rId5" Type="http://schemas.openxmlformats.org/officeDocument/2006/relationships/settings" Target="settings.xml"/><Relationship Id="rId61" Type="http://schemas.openxmlformats.org/officeDocument/2006/relationships/oleObject" Target="embeddings/oleObject15.bin"/><Relationship Id="rId82" Type="http://schemas.openxmlformats.org/officeDocument/2006/relationships/image" Target="media/image37.png"/><Relationship Id="rId90" Type="http://schemas.openxmlformats.org/officeDocument/2006/relationships/image" Target="media/image44.png"/><Relationship Id="rId95" Type="http://schemas.openxmlformats.org/officeDocument/2006/relationships/image" Target="media/image49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mooseframework.inl.gov/workshop/index.html" TargetMode="External"/><Relationship Id="rId30" Type="http://schemas.openxmlformats.org/officeDocument/2006/relationships/hyperlink" Target="https://mooseframework.inl.gov/workshop/index.html" TargetMode="External"/><Relationship Id="rId35" Type="http://schemas.openxmlformats.org/officeDocument/2006/relationships/hyperlink" Target="https://mooseframework.inl.gov/workshop/index.html" TargetMode="External"/><Relationship Id="rId43" Type="http://schemas.openxmlformats.org/officeDocument/2006/relationships/hyperlink" Target="https://mooseframework.inl.gov/workshop/index.html" TargetMode="External"/><Relationship Id="rId48" Type="http://schemas.openxmlformats.org/officeDocument/2006/relationships/oleObject" Target="embeddings/oleObject11.bin"/><Relationship Id="rId56" Type="http://schemas.openxmlformats.org/officeDocument/2006/relationships/image" Target="media/image16.png"/><Relationship Id="rId64" Type="http://schemas.openxmlformats.org/officeDocument/2006/relationships/oleObject" Target="embeddings/oleObject17.bin"/><Relationship Id="rId69" Type="http://schemas.openxmlformats.org/officeDocument/2006/relationships/image" Target="media/image24.png"/><Relationship Id="rId77" Type="http://schemas.openxmlformats.org/officeDocument/2006/relationships/image" Target="media/image32.png"/><Relationship Id="rId100" Type="http://schemas.openxmlformats.org/officeDocument/2006/relationships/image" Target="media/image54.png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72" Type="http://schemas.openxmlformats.org/officeDocument/2006/relationships/image" Target="media/image27.png"/><Relationship Id="rId80" Type="http://schemas.openxmlformats.org/officeDocument/2006/relationships/image" Target="media/image35.png"/><Relationship Id="rId85" Type="http://schemas.openxmlformats.org/officeDocument/2006/relationships/image" Target="media/image39.png"/><Relationship Id="rId93" Type="http://schemas.openxmlformats.org/officeDocument/2006/relationships/image" Target="media/image47.png"/><Relationship Id="rId98" Type="http://schemas.openxmlformats.org/officeDocument/2006/relationships/image" Target="media/image5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s://mooseframework.inl.gov/workshop/index.html" TargetMode="External"/><Relationship Id="rId38" Type="http://schemas.openxmlformats.org/officeDocument/2006/relationships/hyperlink" Target="https://mooseframework.inl.gov/workshop/index.html" TargetMode="External"/><Relationship Id="rId46" Type="http://schemas.openxmlformats.org/officeDocument/2006/relationships/oleObject" Target="embeddings/oleObject10.bin"/><Relationship Id="rId59" Type="http://schemas.openxmlformats.org/officeDocument/2006/relationships/image" Target="media/image19.png"/><Relationship Id="rId67" Type="http://schemas.openxmlformats.org/officeDocument/2006/relationships/image" Target="media/image23.wmf"/><Relationship Id="rId103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hyperlink" Target="https://mooseframework.inl.gov/workshop/index.html" TargetMode="External"/><Relationship Id="rId54" Type="http://schemas.openxmlformats.org/officeDocument/2006/relationships/oleObject" Target="embeddings/oleObject14.bin"/><Relationship Id="rId62" Type="http://schemas.openxmlformats.org/officeDocument/2006/relationships/image" Target="media/image21.wmf"/><Relationship Id="rId70" Type="http://schemas.openxmlformats.org/officeDocument/2006/relationships/image" Target="media/image25.png"/><Relationship Id="rId75" Type="http://schemas.openxmlformats.org/officeDocument/2006/relationships/image" Target="media/image30.png"/><Relationship Id="rId83" Type="http://schemas.openxmlformats.org/officeDocument/2006/relationships/image" Target="media/image38.wmf"/><Relationship Id="rId88" Type="http://schemas.openxmlformats.org/officeDocument/2006/relationships/image" Target="media/image42.png"/><Relationship Id="rId91" Type="http://schemas.openxmlformats.org/officeDocument/2006/relationships/image" Target="media/image45.png"/><Relationship Id="rId96" Type="http://schemas.openxmlformats.org/officeDocument/2006/relationships/image" Target="media/image5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yperlink" Target="https://mooseframework.inl.gov/workshop/index.html" TargetMode="External"/><Relationship Id="rId36" Type="http://schemas.openxmlformats.org/officeDocument/2006/relationships/hyperlink" Target="https://mooseframework.inl.gov/workshop/index.html" TargetMode="External"/><Relationship Id="rId49" Type="http://schemas.openxmlformats.org/officeDocument/2006/relationships/image" Target="media/image12.wmf"/><Relationship Id="rId57" Type="http://schemas.openxmlformats.org/officeDocument/2006/relationships/image" Target="media/image17.png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hyperlink" Target="https://mooseframework.inl.gov/workshop/index.html" TargetMode="External"/><Relationship Id="rId44" Type="http://schemas.openxmlformats.org/officeDocument/2006/relationships/hyperlink" Target="mailto:git@github.com:[insert_name]/Ditto.git" TargetMode="External"/><Relationship Id="rId52" Type="http://schemas.openxmlformats.org/officeDocument/2006/relationships/oleObject" Target="embeddings/oleObject13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8.png"/><Relationship Id="rId78" Type="http://schemas.openxmlformats.org/officeDocument/2006/relationships/image" Target="media/image33.png"/><Relationship Id="rId81" Type="http://schemas.openxmlformats.org/officeDocument/2006/relationships/image" Target="media/image36.png"/><Relationship Id="rId86" Type="http://schemas.openxmlformats.org/officeDocument/2006/relationships/image" Target="media/image40.png"/><Relationship Id="rId94" Type="http://schemas.openxmlformats.org/officeDocument/2006/relationships/image" Target="media/image48.png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hyperlink" Target="https://mooseframework.inl.gov/workshop/index.html" TargetMode="External"/><Relationship Id="rId34" Type="http://schemas.openxmlformats.org/officeDocument/2006/relationships/hyperlink" Target="https://mooseframework.inl.gov/workshop/index.html" TargetMode="External"/><Relationship Id="rId50" Type="http://schemas.openxmlformats.org/officeDocument/2006/relationships/oleObject" Target="embeddings/oleObject12.bin"/><Relationship Id="rId55" Type="http://schemas.openxmlformats.org/officeDocument/2006/relationships/image" Target="media/image15.png"/><Relationship Id="rId76" Type="http://schemas.openxmlformats.org/officeDocument/2006/relationships/image" Target="media/image31.png"/><Relationship Id="rId97" Type="http://schemas.openxmlformats.org/officeDocument/2006/relationships/image" Target="media/image51.png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88302D-E136-4557-815D-6BA40F2FAF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25</Pages>
  <Words>2528</Words>
  <Characters>14413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36</cp:revision>
  <dcterms:created xsi:type="dcterms:W3CDTF">2024-04-11T07:06:00Z</dcterms:created>
  <dcterms:modified xsi:type="dcterms:W3CDTF">2024-04-17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